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9944D6" w14:textId="77777777" w:rsidR="002128CE" w:rsidRDefault="00981528" w:rsidP="005C1906">
      <w:bookmarkStart w:id="0" w:name="_GoBack"/>
      <w:bookmarkEnd w:id="0"/>
      <w:r>
        <w:t>Name________________________________________________________________    Block ______________</w:t>
      </w:r>
    </w:p>
    <w:p w14:paraId="4B9944D7" w14:textId="77777777" w:rsidR="00981528" w:rsidRPr="00CA72ED" w:rsidRDefault="00981528" w:rsidP="00981528">
      <w:pPr>
        <w:jc w:val="center"/>
        <w:rPr>
          <w:b/>
          <w:u w:val="single"/>
        </w:rPr>
      </w:pPr>
      <w:r w:rsidRPr="00CA72ED">
        <w:rPr>
          <w:b/>
          <w:u w:val="single"/>
        </w:rPr>
        <w:t>Parallel and Perpendicular Lines</w:t>
      </w:r>
    </w:p>
    <w:p w14:paraId="4B9944D8" w14:textId="77777777" w:rsidR="00981528" w:rsidRDefault="00981528" w:rsidP="00981528">
      <w:r>
        <w:t xml:space="preserve">1.  Write the equation of the line </w:t>
      </w:r>
      <w:r w:rsidRPr="00CA72ED">
        <w:rPr>
          <w:b/>
        </w:rPr>
        <w:t>parallel</w:t>
      </w:r>
      <w:r>
        <w:t xml:space="preserve"> to the graphed line that passes through the point (-12, 5).</w:t>
      </w:r>
      <w:r w:rsidR="003E4212" w:rsidRPr="003E4212">
        <w:rPr>
          <w:noProof/>
        </w:rPr>
        <w:t xml:space="preserve"> </w:t>
      </w:r>
      <w:r>
        <w:rPr>
          <w:noProof/>
        </w:rPr>
        <w:drawing>
          <wp:inline distT="0" distB="0" distL="0" distR="0" wp14:anchorId="4B994505" wp14:editId="4B994506">
            <wp:extent cx="2539164" cy="2495005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8794" cy="2504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9944D9" w14:textId="77777777" w:rsidR="003E4212" w:rsidRDefault="003E4212" w:rsidP="00621E8C">
      <w:pPr>
        <w:tabs>
          <w:tab w:val="left" w:pos="9833"/>
        </w:tabs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4B994507" wp14:editId="4B994508">
            <wp:simplePos x="0" y="0"/>
            <wp:positionH relativeFrom="column">
              <wp:posOffset>-363</wp:posOffset>
            </wp:positionH>
            <wp:positionV relativeFrom="paragraph">
              <wp:posOffset>355963</wp:posOffset>
            </wp:positionV>
            <wp:extent cx="2468880" cy="2421890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8880" cy="2421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2.  Write the equation of the line </w:t>
      </w:r>
      <w:r w:rsidR="00CA72ED">
        <w:rPr>
          <w:b/>
        </w:rPr>
        <w:t>perpendicular</w:t>
      </w:r>
      <w:r>
        <w:t xml:space="preserve"> to the graphed line that passes through the point (10, -2).</w:t>
      </w:r>
      <w:r w:rsidR="00621E8C">
        <w:tab/>
        <w:t xml:space="preserve"> </w:t>
      </w:r>
    </w:p>
    <w:p w14:paraId="4B9944DA" w14:textId="77777777" w:rsidR="00621E8C" w:rsidRDefault="00621E8C" w:rsidP="00621E8C">
      <w:pPr>
        <w:tabs>
          <w:tab w:val="left" w:pos="9833"/>
        </w:tabs>
      </w:pPr>
    </w:p>
    <w:p w14:paraId="4B9944DB" w14:textId="77777777" w:rsidR="00621E8C" w:rsidRDefault="00621E8C" w:rsidP="00621E8C">
      <w:pPr>
        <w:tabs>
          <w:tab w:val="left" w:pos="9833"/>
        </w:tabs>
      </w:pPr>
    </w:p>
    <w:p w14:paraId="4B9944DC" w14:textId="77777777" w:rsidR="00621E8C" w:rsidRDefault="00621E8C" w:rsidP="00621E8C">
      <w:pPr>
        <w:tabs>
          <w:tab w:val="left" w:pos="9833"/>
        </w:tabs>
      </w:pPr>
    </w:p>
    <w:p w14:paraId="4B9944DD" w14:textId="77777777" w:rsidR="00621E8C" w:rsidRDefault="00621E8C" w:rsidP="00621E8C">
      <w:pPr>
        <w:tabs>
          <w:tab w:val="left" w:pos="9833"/>
        </w:tabs>
      </w:pPr>
    </w:p>
    <w:p w14:paraId="4B9944DE" w14:textId="77777777" w:rsidR="00621E8C" w:rsidRDefault="00621E8C" w:rsidP="00621E8C">
      <w:pPr>
        <w:tabs>
          <w:tab w:val="left" w:pos="9833"/>
        </w:tabs>
      </w:pPr>
    </w:p>
    <w:p w14:paraId="4B9944DF" w14:textId="77777777" w:rsidR="00621E8C" w:rsidRDefault="00621E8C" w:rsidP="00621E8C">
      <w:pPr>
        <w:tabs>
          <w:tab w:val="left" w:pos="9833"/>
        </w:tabs>
      </w:pPr>
    </w:p>
    <w:p w14:paraId="4B9944E0" w14:textId="77777777" w:rsidR="00621E8C" w:rsidRDefault="00621E8C" w:rsidP="00621E8C">
      <w:pPr>
        <w:tabs>
          <w:tab w:val="left" w:pos="9833"/>
        </w:tabs>
      </w:pPr>
    </w:p>
    <w:p w14:paraId="4B9944E1" w14:textId="77777777" w:rsidR="00621E8C" w:rsidRDefault="00621E8C" w:rsidP="00621E8C">
      <w:pPr>
        <w:tabs>
          <w:tab w:val="left" w:pos="9833"/>
        </w:tabs>
      </w:pPr>
    </w:p>
    <w:p w14:paraId="4B9944E2" w14:textId="77777777" w:rsidR="00621E8C" w:rsidRDefault="00621E8C" w:rsidP="00621E8C">
      <w:pPr>
        <w:tabs>
          <w:tab w:val="left" w:pos="9833"/>
        </w:tabs>
      </w:pPr>
    </w:p>
    <w:p w14:paraId="4B9944E3" w14:textId="77777777" w:rsidR="00621E8C" w:rsidRDefault="00621E8C" w:rsidP="00621E8C">
      <w:pPr>
        <w:tabs>
          <w:tab w:val="left" w:pos="9833"/>
        </w:tabs>
      </w:pPr>
      <w:r>
        <w:t>3.  Write an equation for the line that is:</w:t>
      </w:r>
    </w:p>
    <w:p w14:paraId="4B9944E4" w14:textId="77777777" w:rsidR="00621E8C" w:rsidRDefault="00621E8C" w:rsidP="00621E8C">
      <w:pPr>
        <w:tabs>
          <w:tab w:val="left" w:pos="9833"/>
        </w:tabs>
      </w:pPr>
      <w:r>
        <w:t xml:space="preserve">    a) </w:t>
      </w:r>
      <w:r w:rsidRPr="00CA72ED">
        <w:rPr>
          <w:b/>
        </w:rPr>
        <w:t>parallel</w:t>
      </w:r>
      <w:r>
        <w:t xml:space="preserve"> to </w:t>
      </w:r>
      <w:r w:rsidRPr="00621E8C">
        <w:rPr>
          <w:position w:val="-10"/>
        </w:rPr>
        <w:object w:dxaOrig="1020" w:dyaOrig="320" w14:anchorId="4B9945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1pt;height:16.25pt" o:ole="">
            <v:imagedata r:id="rId9" o:title=""/>
          </v:shape>
          <o:OLEObject Type="Embed" ProgID="Equation.DSMT4" ShapeID="_x0000_i1025" DrawAspect="Content" ObjectID="_1642593010" r:id="rId10"/>
        </w:object>
      </w:r>
      <w:r>
        <w:t xml:space="preserve"> and passes through the point (12, -6)</w:t>
      </w:r>
    </w:p>
    <w:p w14:paraId="4B9944E5" w14:textId="77777777" w:rsidR="00621E8C" w:rsidRDefault="00621E8C" w:rsidP="00621E8C">
      <w:pPr>
        <w:tabs>
          <w:tab w:val="left" w:pos="9833"/>
        </w:tabs>
      </w:pPr>
      <w:r>
        <w:t xml:space="preserve">    b) </w:t>
      </w:r>
      <w:r w:rsidRPr="00CA72ED">
        <w:rPr>
          <w:b/>
        </w:rPr>
        <w:t>perpendicular</w:t>
      </w:r>
      <w:r>
        <w:t xml:space="preserve"> to </w:t>
      </w:r>
      <w:r w:rsidRPr="00621E8C">
        <w:rPr>
          <w:position w:val="-10"/>
        </w:rPr>
        <w:object w:dxaOrig="1020" w:dyaOrig="320" w14:anchorId="4B99450A">
          <v:shape id="_x0000_i1026" type="#_x0000_t75" style="width:51.1pt;height:16.25pt" o:ole="">
            <v:imagedata r:id="rId9" o:title=""/>
          </v:shape>
          <o:OLEObject Type="Embed" ProgID="Equation.DSMT4" ShapeID="_x0000_i1026" DrawAspect="Content" ObjectID="_1642593011" r:id="rId11"/>
        </w:object>
      </w:r>
      <w:r>
        <w:t xml:space="preserve"> and passes through the point (12, -6)</w:t>
      </w:r>
    </w:p>
    <w:p w14:paraId="4B9944E6" w14:textId="77777777" w:rsidR="00E62A27" w:rsidRDefault="00E62A27" w:rsidP="00621E8C">
      <w:pPr>
        <w:tabs>
          <w:tab w:val="left" w:pos="9833"/>
        </w:tabs>
      </w:pPr>
    </w:p>
    <w:p w14:paraId="4B9944E7" w14:textId="77777777" w:rsidR="00E62A27" w:rsidRDefault="00E62A27" w:rsidP="00621E8C">
      <w:pPr>
        <w:tabs>
          <w:tab w:val="left" w:pos="9833"/>
        </w:tabs>
      </w:pPr>
    </w:p>
    <w:p w14:paraId="4B9944E8" w14:textId="77777777" w:rsidR="00E62A27" w:rsidRDefault="00E62A27" w:rsidP="00621E8C">
      <w:pPr>
        <w:tabs>
          <w:tab w:val="left" w:pos="9833"/>
        </w:tabs>
      </w:pPr>
    </w:p>
    <w:p w14:paraId="4B9944E9" w14:textId="77777777" w:rsidR="00E62A27" w:rsidRDefault="00E62A27" w:rsidP="00621E8C">
      <w:pPr>
        <w:tabs>
          <w:tab w:val="left" w:pos="9833"/>
        </w:tabs>
      </w:pPr>
    </w:p>
    <w:p w14:paraId="4B9944EA" w14:textId="77777777" w:rsidR="00E62A27" w:rsidRDefault="00E62A27" w:rsidP="00621E8C">
      <w:pPr>
        <w:tabs>
          <w:tab w:val="left" w:pos="9833"/>
        </w:tabs>
      </w:pPr>
    </w:p>
    <w:p w14:paraId="4B9944EB" w14:textId="77777777" w:rsidR="00E62A27" w:rsidRDefault="00E62A27" w:rsidP="00621E8C">
      <w:pPr>
        <w:tabs>
          <w:tab w:val="left" w:pos="9833"/>
        </w:tabs>
      </w:pPr>
    </w:p>
    <w:p w14:paraId="4B9944EC" w14:textId="77777777" w:rsidR="00E62A27" w:rsidRDefault="00E62A27" w:rsidP="00621E8C">
      <w:pPr>
        <w:tabs>
          <w:tab w:val="left" w:pos="9833"/>
        </w:tabs>
      </w:pPr>
    </w:p>
    <w:p w14:paraId="4B9944ED" w14:textId="77777777" w:rsidR="00E62A27" w:rsidRDefault="00E62A27" w:rsidP="00621E8C">
      <w:pPr>
        <w:tabs>
          <w:tab w:val="left" w:pos="9833"/>
        </w:tabs>
      </w:pPr>
      <w:r>
        <w:lastRenderedPageBreak/>
        <w:t>For each:</w:t>
      </w:r>
    </w:p>
    <w:p w14:paraId="4B9944EE" w14:textId="77777777" w:rsidR="00E62A27" w:rsidRDefault="00E62A27" w:rsidP="00621E8C">
      <w:pPr>
        <w:tabs>
          <w:tab w:val="left" w:pos="9833"/>
        </w:tabs>
      </w:pPr>
      <w:r>
        <w:t xml:space="preserve">A) Write the equation in slope-intercept form.  </w:t>
      </w:r>
      <w:r w:rsidRPr="00E62A27">
        <w:rPr>
          <w:position w:val="-10"/>
        </w:rPr>
        <w:object w:dxaOrig="1100" w:dyaOrig="320" w14:anchorId="4B99450B">
          <v:shape id="_x0000_i1027" type="#_x0000_t75" style="width:54.6pt;height:16.25pt" o:ole="">
            <v:imagedata r:id="rId12" o:title=""/>
          </v:shape>
          <o:OLEObject Type="Embed" ProgID="Equation.DSMT4" ShapeID="_x0000_i1027" DrawAspect="Content" ObjectID="_1642593012" r:id="rId13"/>
        </w:object>
      </w:r>
      <w:r>
        <w:t xml:space="preserve"> </w:t>
      </w:r>
    </w:p>
    <w:p w14:paraId="4B9944EF" w14:textId="77777777" w:rsidR="00E62A27" w:rsidRDefault="00E62A27" w:rsidP="00621E8C">
      <w:pPr>
        <w:tabs>
          <w:tab w:val="left" w:pos="9833"/>
        </w:tabs>
      </w:pPr>
      <w:r>
        <w:t xml:space="preserve">B) Write an equation for the line that is </w:t>
      </w:r>
      <w:r w:rsidRPr="00CA72ED">
        <w:rPr>
          <w:b/>
        </w:rPr>
        <w:t>parallel</w:t>
      </w:r>
      <w:r>
        <w:t xml:space="preserve"> to the given line and passes through the given point.</w:t>
      </w:r>
    </w:p>
    <w:p w14:paraId="4B9944F0" w14:textId="77777777" w:rsidR="00E62A27" w:rsidRDefault="00E62A27" w:rsidP="00621E8C">
      <w:pPr>
        <w:tabs>
          <w:tab w:val="left" w:pos="9833"/>
        </w:tabs>
      </w:pPr>
      <w:r>
        <w:t xml:space="preserve">C) Write an equation for the line that is </w:t>
      </w:r>
      <w:r w:rsidRPr="00CA72ED">
        <w:rPr>
          <w:b/>
        </w:rPr>
        <w:t>perpendicular</w:t>
      </w:r>
      <w:r>
        <w:t xml:space="preserve"> to the given line and passes through the given point.</w:t>
      </w:r>
    </w:p>
    <w:p w14:paraId="4B9944F1" w14:textId="77777777" w:rsidR="00E62A27" w:rsidRDefault="00E62A27" w:rsidP="00621E8C">
      <w:pPr>
        <w:tabs>
          <w:tab w:val="left" w:pos="9833"/>
        </w:tabs>
      </w:pPr>
    </w:p>
    <w:p w14:paraId="4B9944F2" w14:textId="77777777" w:rsidR="00E62A27" w:rsidRDefault="00E62A27" w:rsidP="00621E8C">
      <w:pPr>
        <w:tabs>
          <w:tab w:val="left" w:pos="9833"/>
        </w:tabs>
      </w:pPr>
      <w:proofErr w:type="gramStart"/>
      <w:r>
        <w:t>4.  (</w:t>
      </w:r>
      <w:proofErr w:type="gramEnd"/>
      <w:r>
        <w:t>6, 4)</w:t>
      </w:r>
      <w:r w:rsidR="00CA72ED">
        <w:t>;</w:t>
      </w:r>
      <w:r>
        <w:t xml:space="preserve">  </w:t>
      </w:r>
      <w:r w:rsidRPr="00E62A27">
        <w:rPr>
          <w:position w:val="-10"/>
        </w:rPr>
        <w:object w:dxaOrig="1320" w:dyaOrig="320" w14:anchorId="4B99450C">
          <v:shape id="_x0000_i1028" type="#_x0000_t75" style="width:66.2pt;height:16.25pt" o:ole="">
            <v:imagedata r:id="rId14" o:title=""/>
          </v:shape>
          <o:OLEObject Type="Embed" ProgID="Equation.DSMT4" ShapeID="_x0000_i1028" DrawAspect="Content" ObjectID="_1642593013" r:id="rId15"/>
        </w:object>
      </w:r>
      <w:r>
        <w:t xml:space="preserve"> </w:t>
      </w:r>
    </w:p>
    <w:p w14:paraId="4B9944F3" w14:textId="77777777" w:rsidR="00E62A27" w:rsidRDefault="00E62A27" w:rsidP="00621E8C">
      <w:pPr>
        <w:tabs>
          <w:tab w:val="left" w:pos="9833"/>
        </w:tabs>
      </w:pPr>
    </w:p>
    <w:p w14:paraId="4B9944F4" w14:textId="77777777" w:rsidR="00E62A27" w:rsidRDefault="00E62A27" w:rsidP="00621E8C">
      <w:pPr>
        <w:tabs>
          <w:tab w:val="left" w:pos="9833"/>
        </w:tabs>
      </w:pPr>
    </w:p>
    <w:p w14:paraId="4B9944F5" w14:textId="77777777" w:rsidR="00E62A27" w:rsidRDefault="00E62A27" w:rsidP="00621E8C">
      <w:pPr>
        <w:tabs>
          <w:tab w:val="left" w:pos="9833"/>
        </w:tabs>
      </w:pPr>
    </w:p>
    <w:p w14:paraId="4B9944F6" w14:textId="77777777" w:rsidR="00E62A27" w:rsidRDefault="00E62A27" w:rsidP="00621E8C">
      <w:pPr>
        <w:tabs>
          <w:tab w:val="left" w:pos="9833"/>
        </w:tabs>
      </w:pPr>
    </w:p>
    <w:p w14:paraId="4B9944F7" w14:textId="77777777" w:rsidR="00E62A27" w:rsidRDefault="00E62A27" w:rsidP="00621E8C">
      <w:pPr>
        <w:tabs>
          <w:tab w:val="left" w:pos="9833"/>
        </w:tabs>
      </w:pPr>
    </w:p>
    <w:p w14:paraId="4B9944F8" w14:textId="77777777" w:rsidR="00E62A27" w:rsidRDefault="00E62A27" w:rsidP="00621E8C">
      <w:pPr>
        <w:tabs>
          <w:tab w:val="left" w:pos="9833"/>
        </w:tabs>
      </w:pPr>
    </w:p>
    <w:p w14:paraId="4B9944F9" w14:textId="77777777" w:rsidR="00E62A27" w:rsidRDefault="00E62A27" w:rsidP="00621E8C">
      <w:pPr>
        <w:tabs>
          <w:tab w:val="left" w:pos="9833"/>
        </w:tabs>
      </w:pPr>
    </w:p>
    <w:p w14:paraId="4B9944FA" w14:textId="77777777" w:rsidR="00E62A27" w:rsidRDefault="00E62A27" w:rsidP="00621E8C">
      <w:pPr>
        <w:tabs>
          <w:tab w:val="left" w:pos="9833"/>
        </w:tabs>
      </w:pPr>
    </w:p>
    <w:p w14:paraId="4B9944FB" w14:textId="77777777" w:rsidR="00E62A27" w:rsidRDefault="00E62A27" w:rsidP="00621E8C">
      <w:pPr>
        <w:tabs>
          <w:tab w:val="left" w:pos="9833"/>
        </w:tabs>
      </w:pPr>
      <w:proofErr w:type="gramStart"/>
      <w:r>
        <w:t>5.  (</w:t>
      </w:r>
      <w:proofErr w:type="gramEnd"/>
      <w:r>
        <w:t>-5, 5</w:t>
      </w:r>
      <w:r w:rsidR="00CA72ED">
        <w:t>);</w:t>
      </w:r>
      <w:r>
        <w:t xml:space="preserve">  </w:t>
      </w:r>
      <w:r w:rsidRPr="00E62A27">
        <w:rPr>
          <w:position w:val="-10"/>
        </w:rPr>
        <w:object w:dxaOrig="1380" w:dyaOrig="320" w14:anchorId="4B99450D">
          <v:shape id="_x0000_i1029" type="#_x0000_t75" style="width:68.5pt;height:16.25pt" o:ole="">
            <v:imagedata r:id="rId16" o:title=""/>
          </v:shape>
          <o:OLEObject Type="Embed" ProgID="Equation.DSMT4" ShapeID="_x0000_i1029" DrawAspect="Content" ObjectID="_1642593014" r:id="rId17"/>
        </w:object>
      </w:r>
      <w:r>
        <w:t xml:space="preserve"> </w:t>
      </w:r>
    </w:p>
    <w:p w14:paraId="4B9944FC" w14:textId="77777777" w:rsidR="00E62A27" w:rsidRDefault="00E62A27" w:rsidP="00621E8C">
      <w:pPr>
        <w:tabs>
          <w:tab w:val="left" w:pos="9833"/>
        </w:tabs>
      </w:pPr>
    </w:p>
    <w:p w14:paraId="4B9944FD" w14:textId="77777777" w:rsidR="00E62A27" w:rsidRDefault="00E62A27" w:rsidP="00621E8C">
      <w:pPr>
        <w:tabs>
          <w:tab w:val="left" w:pos="9833"/>
        </w:tabs>
      </w:pPr>
    </w:p>
    <w:p w14:paraId="4B9944FE" w14:textId="77777777" w:rsidR="00E62A27" w:rsidRDefault="00E62A27" w:rsidP="00621E8C">
      <w:pPr>
        <w:tabs>
          <w:tab w:val="left" w:pos="9833"/>
        </w:tabs>
      </w:pPr>
    </w:p>
    <w:p w14:paraId="4B9944FF" w14:textId="77777777" w:rsidR="00E62A27" w:rsidRDefault="00E62A27" w:rsidP="00621E8C">
      <w:pPr>
        <w:tabs>
          <w:tab w:val="left" w:pos="9833"/>
        </w:tabs>
      </w:pPr>
    </w:p>
    <w:p w14:paraId="4B994500" w14:textId="77777777" w:rsidR="00E62A27" w:rsidRDefault="00E62A27" w:rsidP="00621E8C">
      <w:pPr>
        <w:tabs>
          <w:tab w:val="left" w:pos="9833"/>
        </w:tabs>
      </w:pPr>
    </w:p>
    <w:p w14:paraId="4B994501" w14:textId="77777777" w:rsidR="00E62A27" w:rsidRDefault="00E62A27" w:rsidP="00621E8C">
      <w:pPr>
        <w:tabs>
          <w:tab w:val="left" w:pos="9833"/>
        </w:tabs>
      </w:pPr>
    </w:p>
    <w:p w14:paraId="4B994502" w14:textId="77777777" w:rsidR="00E62A27" w:rsidRDefault="00E62A27" w:rsidP="00621E8C">
      <w:pPr>
        <w:tabs>
          <w:tab w:val="left" w:pos="9833"/>
        </w:tabs>
      </w:pPr>
    </w:p>
    <w:p w14:paraId="4B994503" w14:textId="77777777" w:rsidR="00E62A27" w:rsidRDefault="00E62A27" w:rsidP="00621E8C">
      <w:pPr>
        <w:tabs>
          <w:tab w:val="left" w:pos="9833"/>
        </w:tabs>
      </w:pPr>
    </w:p>
    <w:p w14:paraId="4B994504" w14:textId="77777777" w:rsidR="00E62A27" w:rsidRPr="005C1906" w:rsidRDefault="00E62A27" w:rsidP="00621E8C">
      <w:pPr>
        <w:tabs>
          <w:tab w:val="left" w:pos="9833"/>
        </w:tabs>
      </w:pPr>
      <w:proofErr w:type="gramStart"/>
      <w:r>
        <w:t>6.  (</w:t>
      </w:r>
      <w:proofErr w:type="gramEnd"/>
      <w:r>
        <w:t>-1, -4)</w:t>
      </w:r>
      <w:r w:rsidR="00CA72ED">
        <w:t xml:space="preserve">; </w:t>
      </w:r>
      <w:r>
        <w:t xml:space="preserve"> </w:t>
      </w:r>
      <w:r w:rsidRPr="00E62A27">
        <w:rPr>
          <w:position w:val="-10"/>
        </w:rPr>
        <w:object w:dxaOrig="1380" w:dyaOrig="320" w14:anchorId="4B99450E">
          <v:shape id="_x0000_i1030" type="#_x0000_t75" style="width:68.5pt;height:16.25pt" o:ole="">
            <v:imagedata r:id="rId18" o:title=""/>
          </v:shape>
          <o:OLEObject Type="Embed" ProgID="Equation.DSMT4" ShapeID="_x0000_i1030" DrawAspect="Content" ObjectID="_1642593015" r:id="rId19"/>
        </w:object>
      </w:r>
      <w:r>
        <w:t xml:space="preserve"> </w:t>
      </w:r>
    </w:p>
    <w:sectPr w:rsidR="00E62A27" w:rsidRPr="005C1906" w:rsidSect="005C19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1906"/>
    <w:rsid w:val="002128CE"/>
    <w:rsid w:val="003E4212"/>
    <w:rsid w:val="005C1906"/>
    <w:rsid w:val="00621E8C"/>
    <w:rsid w:val="00650468"/>
    <w:rsid w:val="00981528"/>
    <w:rsid w:val="00C155BD"/>
    <w:rsid w:val="00C77502"/>
    <w:rsid w:val="00CA72ED"/>
    <w:rsid w:val="00E62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4B9944D6"/>
  <w15:chartTrackingRefBased/>
  <w15:docId w15:val="{10C6A9B4-330C-4EBD-A256-B93AF464E1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DC8281CB00BD438BD1B3106515BC45" ma:contentTypeVersion="13" ma:contentTypeDescription="Create a new document." ma:contentTypeScope="" ma:versionID="a7fd0dbd64edd3dd65cb1c206735676c">
  <xsd:schema xmlns:xsd="http://www.w3.org/2001/XMLSchema" xmlns:xs="http://www.w3.org/2001/XMLSchema" xmlns:p="http://schemas.microsoft.com/office/2006/metadata/properties" xmlns:ns3="eea96a66-d6c2-4d9c-af83-8babcc46a729" xmlns:ns4="bbce7efe-5611-445c-8ca3-4062a23aca31" targetNamespace="http://schemas.microsoft.com/office/2006/metadata/properties" ma:root="true" ma:fieldsID="44aecb9e10d6979f2bb4492b01042df9" ns3:_="" ns4:_="">
    <xsd:import namespace="eea96a66-d6c2-4d9c-af83-8babcc46a729"/>
    <xsd:import namespace="bbce7efe-5611-445c-8ca3-4062a23aca31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ingHintHash" minOccurs="0"/>
                <xsd:element ref="ns3:SharedWithDetail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a96a66-d6c2-4d9c-af83-8babcc46a72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ce7efe-5611-445c-8ca3-4062a23aca3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26576B6-7F59-4252-9BE1-8F7674B0130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a96a66-d6c2-4d9c-af83-8babcc46a729"/>
    <ds:schemaRef ds:uri="bbce7efe-5611-445c-8ca3-4062a23aca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A83F2C3-9A2B-44F4-B4AC-CBFCD8C759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D99CE29-A2E4-415E-A4A9-1C9EDD937683}">
  <ds:schemaRefs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bbce7efe-5611-445c-8ca3-4062a23aca31"/>
    <ds:schemaRef ds:uri="eea96a66-d6c2-4d9c-af83-8babcc46a729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2</Words>
  <Characters>86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2</cp:revision>
  <dcterms:created xsi:type="dcterms:W3CDTF">2020-02-07T20:04:00Z</dcterms:created>
  <dcterms:modified xsi:type="dcterms:W3CDTF">2020-02-07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DDC8281CB00BD438BD1B3106515BC45</vt:lpwstr>
  </property>
</Properties>
</file>